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5B16" w:rsidRPr="00C941F1" w:rsidRDefault="00875B16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C941F1">
        <w:rPr>
          <w:rFonts w:ascii="Times New Roman" w:hAnsi="Times New Roman" w:cs="Times New Roman"/>
          <w:b/>
          <w:sz w:val="26"/>
          <w:szCs w:val="26"/>
          <w:u w:val="single"/>
        </w:rPr>
        <w:t>TUẦ</w:t>
      </w:r>
      <w:r w:rsidR="00C941F1" w:rsidRPr="00C941F1">
        <w:rPr>
          <w:rFonts w:ascii="Times New Roman" w:hAnsi="Times New Roman" w:cs="Times New Roman"/>
          <w:b/>
          <w:sz w:val="26"/>
          <w:szCs w:val="26"/>
          <w:u w:val="single"/>
        </w:rPr>
        <w:t>N 4</w:t>
      </w:r>
    </w:p>
    <w:p w:rsidR="00875B16" w:rsidRPr="00C941F1" w:rsidRDefault="00875B16" w:rsidP="00C941F1">
      <w:pPr>
        <w:jc w:val="center"/>
        <w:rPr>
          <w:rFonts w:ascii="Times New Roman" w:hAnsi="Times New Roman" w:cs="Times New Roman"/>
          <w:b/>
          <w:color w:val="00B0F0"/>
          <w:sz w:val="26"/>
          <w:szCs w:val="26"/>
        </w:rPr>
      </w:pPr>
      <w:r w:rsidRPr="00C941F1">
        <w:rPr>
          <w:rFonts w:ascii="Times New Roman" w:hAnsi="Times New Roman" w:cs="Times New Roman"/>
          <w:b/>
          <w:sz w:val="26"/>
          <w:szCs w:val="26"/>
          <w:u w:val="single"/>
        </w:rPr>
        <w:t>CHỦ ĐỀ 4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C941F1">
        <w:rPr>
          <w:rFonts w:ascii="Times New Roman" w:hAnsi="Times New Roman" w:cs="Times New Roman"/>
          <w:b/>
          <w:color w:val="00B0F0"/>
          <w:sz w:val="26"/>
          <w:szCs w:val="26"/>
        </w:rPr>
        <w:t>BÀI TẬP VẬN DỤNG ĐỊNH LUẬT ÔM.</w:t>
      </w:r>
    </w:p>
    <w:p w:rsidR="00BD1AFB" w:rsidRDefault="00C941F1" w:rsidP="00C941F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941F1">
        <w:rPr>
          <w:rFonts w:ascii="Times New Roman" w:hAnsi="Times New Roman" w:cs="Times New Roman"/>
          <w:b/>
          <w:color w:val="FF0000"/>
          <w:sz w:val="26"/>
          <w:szCs w:val="26"/>
        </w:rPr>
        <w:t>CÔNG THỨC CẦN NHỚ:</w:t>
      </w:r>
    </w:p>
    <w:p w:rsidR="00C941F1" w:rsidRDefault="00C941F1" w:rsidP="00C941F1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941F1">
        <w:rPr>
          <w:rFonts w:ascii="Times New Roman" w:hAnsi="Times New Roman" w:cs="Times New Roman"/>
          <w:noProof/>
          <w:color w:val="7030A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555E86E" wp14:editId="1BC278DD">
                <wp:simplePos x="0" y="0"/>
                <wp:positionH relativeFrom="column">
                  <wp:posOffset>1638300</wp:posOffset>
                </wp:positionH>
                <wp:positionV relativeFrom="paragraph">
                  <wp:posOffset>46501</wp:posOffset>
                </wp:positionV>
                <wp:extent cx="1966912" cy="1152229"/>
                <wp:effectExtent l="0" t="0" r="14605" b="1016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6912" cy="1152229"/>
                          <a:chOff x="0" y="0"/>
                          <a:chExt cx="1966912" cy="1152229"/>
                        </a:xfrm>
                      </wpg:grpSpPr>
                      <wps:wsp>
                        <wps:cNvPr id="3" name="Text Box 3"/>
                        <wps:cNvSpPr txBox="1"/>
                        <wps:spPr>
                          <a:xfrm>
                            <a:off x="0" y="271463"/>
                            <a:ext cx="742950" cy="57010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941F1" w:rsidRPr="0043466E" w:rsidRDefault="00C941F1" w:rsidP="00C941F1">
                              <w:pPr>
                                <w:rPr>
                                  <w:b/>
                                  <w:color w:val="FF0000"/>
                                </w:rPr>
                              </w:pPr>
                              <w:r w:rsidRPr="0043466E">
                                <w:rPr>
                                  <w:rFonts w:ascii="Times New Roman" w:hAnsi="Times New Roman" w:cs="Times New Roman"/>
                                  <w:b/>
                                  <w:noProof/>
                                  <w:color w:val="FF0000"/>
                                  <w:sz w:val="26"/>
                                  <w:szCs w:val="26"/>
                                </w:rPr>
                                <w:t xml:space="preserve">I =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b/>
                                        <w:i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  <m:t>U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  <m:t>R</m:t>
                                    </m:r>
                                  </m:den>
                                </m:f>
                              </m:oMath>
                              <w:r w:rsidRPr="0043466E">
                                <w:rPr>
                                  <w:rFonts w:ascii="Times New Roman" w:eastAsiaTheme="minorEastAsia" w:hAnsi="Times New Roman" w:cs="Times New Roman"/>
                                  <w:b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Arrow Connector 4"/>
                        <wps:cNvCnPr/>
                        <wps:spPr>
                          <a:xfrm flipV="1">
                            <a:off x="809625" y="357188"/>
                            <a:ext cx="333375" cy="14494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>
                            <a:off x="809625" y="585788"/>
                            <a:ext cx="295275" cy="135278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1204912" y="0"/>
                            <a:ext cx="762000" cy="328533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941F1" w:rsidRPr="0043466E" w:rsidRDefault="00C941F1" w:rsidP="00C941F1">
                              <w:pPr>
                                <w:rPr>
                                  <w:b/>
                                  <w:color w:val="FF0000"/>
                                </w:rPr>
                              </w:pPr>
                              <w:r w:rsidRPr="0043466E"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6"/>
                                  <w:szCs w:val="26"/>
                                </w:rPr>
                                <w:t>U = I. 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171575" y="504825"/>
                            <a:ext cx="604837" cy="64740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941F1" w:rsidRPr="0043466E" w:rsidRDefault="00C941F1" w:rsidP="00C941F1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color w:val="FF0000"/>
                                  <w:sz w:val="26"/>
                                  <w:szCs w:val="26"/>
                                </w:rPr>
                              </w:pPr>
                              <w:r w:rsidRPr="0043466E">
                                <w:rPr>
                                  <w:rFonts w:ascii="Times New Roman" w:hAnsi="Times New Roman" w:cs="Times New Roman"/>
                                  <w:b/>
                                  <w:noProof/>
                                  <w:color w:val="FF0000"/>
                                  <w:sz w:val="26"/>
                                  <w:szCs w:val="26"/>
                                </w:rPr>
                                <w:t xml:space="preserve">R=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Times New Roman"/>
                                        <w:b/>
                                        <w:i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  <m:t>U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Times New Roman"/>
                                        <w:noProof/>
                                        <w:color w:val="FF0000"/>
                                        <w:sz w:val="40"/>
                                        <w:szCs w:val="40"/>
                                      </w:rPr>
                                      <m:t>I</m:t>
                                    </m:r>
                                  </m:den>
                                </m:f>
                              </m:oMath>
                            </w:p>
                            <w:p w:rsidR="00C941F1" w:rsidRDefault="00C941F1" w:rsidP="00C941F1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55E86E" id="Group 10" o:spid="_x0000_s1026" style="position:absolute;margin-left:129pt;margin-top:3.65pt;width:154.85pt;height:90.75pt;z-index:251659264" coordsize="19669,11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top:2714;width:7429;height:5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qnccEA&#10;AADaAAAADwAAAGRycy9kb3ducmV2LnhtbESPQWsCMRSE74X+h/AK3mq2FsSuRpGC4KWIWw/19kie&#10;u9HNy7KJ6+qvN4LQ4zAz3zCzRe9q0VEbrGcFH8MMBLH2xnKpYPe7ep+ACBHZYO2ZFFwpwGL++jLD&#10;3PgLb6krYikShEOOCqoYm1zKoCtyGIa+IU7ewbcOY5JtKU2LlwR3tRxl2Vg6tJwWKmzouyJ9Ks5O&#10;geE/z3pvf26WC22/bpvJUXdKDd765RREpD7+h5/ttVHwCY8r6Qb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ap3HBAAAA2gAAAA8AAAAAAAAAAAAAAAAAmAIAAGRycy9kb3du&#10;cmV2LnhtbFBLBQYAAAAABAAEAPUAAACGAwAAAAA=&#10;" fillcolor="window" strokeweight=".5pt">
                  <v:textbox>
                    <w:txbxContent>
                      <w:p w:rsidR="00C941F1" w:rsidRPr="0043466E" w:rsidRDefault="00C941F1" w:rsidP="00C941F1">
                        <w:pPr>
                          <w:rPr>
                            <w:b/>
                            <w:color w:val="FF0000"/>
                          </w:rPr>
                        </w:pPr>
                        <w:r w:rsidRPr="0043466E">
                          <w:rPr>
                            <w:rFonts w:ascii="Times New Roman" w:hAnsi="Times New Roman" w:cs="Times New Roman"/>
                            <w:b/>
                            <w:noProof/>
                            <w:color w:val="FF0000"/>
                            <w:sz w:val="26"/>
                            <w:szCs w:val="26"/>
                          </w:rPr>
                          <w:t xml:space="preserve">I =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b/>
                                  <w:i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  <m:t>U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  <m:t>R</m:t>
                              </m:r>
                            </m:den>
                          </m:f>
                        </m:oMath>
                        <w:r w:rsidRPr="0043466E">
                          <w:rPr>
                            <w:rFonts w:ascii="Times New Roman" w:eastAsiaTheme="minorEastAsia" w:hAnsi="Times New Roman" w:cs="Times New Roman"/>
                            <w:b/>
                            <w:noProof/>
                            <w:color w:val="FF0000"/>
                            <w:sz w:val="40"/>
                            <w:szCs w:val="40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28" type="#_x0000_t32" style="position:absolute;left:8096;top:3571;width:3334;height:14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NFsQAAADaAAAADwAAAGRycy9kb3ducmV2LnhtbESPT2vCQBTE74V+h+UVeqsb01okuglt&#10;wD89SdWLt0f2mQSzb0N2jbGf3i0IHoeZ+Q0zzwbTiJ46V1tWMB5FIIgLq2suFex3i7cpCOeRNTaW&#10;ScGVHGTp89McE20v/Ev91pciQNglqKDyvk2kdEVFBt3ItsTBO9rOoA+yK6Xu8BLgppFxFH1KgzWH&#10;hQpbyisqTtuzUXDofZn/2M3yffK9yQ/Lv3iYrmKlXl+GrxkIT4N/hO/ttVbwAf9Xwg2Q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c0WxAAAANoAAAAPAAAAAAAAAAAA&#10;AAAAAKECAABkcnMvZG93bnJldi54bWxQSwUGAAAAAAQABAD5AAAAkgMAAAAA&#10;" strokecolor="windowText" strokeweight=".5pt">
                  <v:stroke endarrow="block" joinstyle="miter"/>
                </v:shape>
                <v:shape id="Straight Arrow Connector 5" o:spid="_x0000_s1029" type="#_x0000_t32" style="position:absolute;left:8096;top:5857;width:2953;height:13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XScQAAADaAAAADwAAAGRycy9kb3ducmV2LnhtbESPT2sCMRTE70K/Q3iCF9GsilK3Rilt&#10;hV7E7ir0+ti8/YOblzVJdfvtm0Khx2FmfsNsdr1pxY2cbywrmE0TEMSF1Q1XCs6n/eQRhA/IGlvL&#10;pOCbPOy2D4MNptreOaNbHioRIexTVFCH0KVS+qImg35qO+LoldYZDFG6SmqH9wg3rZwnyUoabDgu&#10;1NjRS03FJf8yCmSVLcznW9mvDqVbv36Mj9cuPyo1GvbPTyAC9eE//Nd+1wqW8Hsl3g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zFdJxAAAANoAAAAPAAAAAAAAAAAA&#10;AAAAAKECAABkcnMvZG93bnJldi54bWxQSwUGAAAAAAQABAD5AAAAkgMAAAAA&#10;" strokecolor="windowText" strokeweight=".5pt">
                  <v:stroke endarrow="block" joinstyle="miter"/>
                </v:shape>
                <v:shape id="Text Box 7" o:spid="_x0000_s1030" type="#_x0000_t202" style="position:absolute;left:12049;width:7620;height:3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GhcsIA&#10;AADaAAAADwAAAGRycy9kb3ducmV2LnhtbESPQWsCMRSE74X+h/AK3mq2HqpdjSIFwUsRtx7q7ZE8&#10;d6Obl2UT19VfbwShx2FmvmFmi97VoqM2WM8KPoYZCGLtjeVSwe539T4BESKywdozKbhSgMX89WWG&#10;ufEX3lJXxFIkCIccFVQxNrmUQVfkMAx9Q5y8g28dxiTbUpoWLwnuajnKsk/p0HJaqLCh74r0qTg7&#10;BYb/POu9/blZLrT9um0mR90pNXjrl1MQkfr4H36210bBGB5X0g2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4aFywgAAANoAAAAPAAAAAAAAAAAAAAAAAJgCAABkcnMvZG93&#10;bnJldi54bWxQSwUGAAAAAAQABAD1AAAAhwMAAAAA&#10;" fillcolor="window" strokeweight=".5pt">
                  <v:textbox>
                    <w:txbxContent>
                      <w:p w:rsidR="00C941F1" w:rsidRPr="0043466E" w:rsidRDefault="00C941F1" w:rsidP="00C941F1">
                        <w:pPr>
                          <w:rPr>
                            <w:b/>
                            <w:color w:val="FF0000"/>
                          </w:rPr>
                        </w:pPr>
                        <w:r w:rsidRPr="0043466E"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6"/>
                            <w:szCs w:val="26"/>
                          </w:rPr>
                          <w:t>U = I. R</w:t>
                        </w:r>
                      </w:p>
                    </w:txbxContent>
                  </v:textbox>
                </v:shape>
                <v:shape id="Text Box 8" o:spid="_x0000_s1031" type="#_x0000_t202" style="position:absolute;left:11715;top:5048;width:6049;height:6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41AL8A&#10;AADaAAAADwAAAGRycy9kb3ducmV2LnhtbERPz2vCMBS+D/wfwhN2W1N3GK42yhAELyKrHvT2SN7a&#10;bM1LSbLa+dcvh8GOH9/vejO5XowUovWsYFGUIIi1N5ZbBefT7mkJIiZkg71nUvBDETbr2UONlfE3&#10;fqexSa3IIRwrVNClNFRSRt2Rw1j4gThzHz44TBmGVpqAtxzuevlcli/SoeXc0OFA2470V/PtFBi+&#10;eNZXe7hbbrR9vR+Xn3pU6nE+va1AJJrSv/jPvTcK8tZ8Jd8Auf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fjUAvwAAANoAAAAPAAAAAAAAAAAAAAAAAJgCAABkcnMvZG93bnJl&#10;di54bWxQSwUGAAAAAAQABAD1AAAAhAMAAAAA&#10;" fillcolor="window" strokeweight=".5pt">
                  <v:textbox>
                    <w:txbxContent>
                      <w:p w:rsidR="00C941F1" w:rsidRPr="0043466E" w:rsidRDefault="00C941F1" w:rsidP="00C941F1">
                        <w:pPr>
                          <w:rPr>
                            <w:rFonts w:ascii="Times New Roman" w:hAnsi="Times New Roman" w:cs="Times New Roman"/>
                            <w:b/>
                            <w:color w:val="FF0000"/>
                            <w:sz w:val="26"/>
                            <w:szCs w:val="26"/>
                          </w:rPr>
                        </w:pPr>
                        <w:r w:rsidRPr="0043466E">
                          <w:rPr>
                            <w:rFonts w:ascii="Times New Roman" w:hAnsi="Times New Roman" w:cs="Times New Roman"/>
                            <w:b/>
                            <w:noProof/>
                            <w:color w:val="FF0000"/>
                            <w:sz w:val="26"/>
                            <w:szCs w:val="26"/>
                          </w:rPr>
                          <w:t xml:space="preserve">R=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b/>
                                  <w:i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  <m:t>U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noProof/>
                                  <w:color w:val="FF0000"/>
                                  <w:sz w:val="40"/>
                                  <w:szCs w:val="40"/>
                                </w:rPr>
                                <m:t>I</m:t>
                              </m:r>
                            </m:den>
                          </m:f>
                        </m:oMath>
                      </w:p>
                      <w:p w:rsidR="00C941F1" w:rsidRDefault="00C941F1" w:rsidP="00C941F1"/>
                    </w:txbxContent>
                  </v:textbox>
                </v:shape>
              </v:group>
            </w:pict>
          </mc:Fallback>
        </mc:AlternateContent>
      </w:r>
      <w:r w:rsidRPr="00C941F1">
        <w:rPr>
          <w:rFonts w:ascii="Times New Roman" w:hAnsi="Times New Roman" w:cs="Times New Roman"/>
          <w:b/>
          <w:color w:val="7030A0"/>
          <w:sz w:val="26"/>
          <w:szCs w:val="26"/>
        </w:rPr>
        <w:t xml:space="preserve">1/ </w:t>
      </w:r>
      <w:r w:rsidRPr="00C941F1">
        <w:rPr>
          <w:rFonts w:ascii="Times New Roman" w:hAnsi="Times New Roman" w:cs="Times New Roman"/>
          <w:b/>
          <w:color w:val="7030A0"/>
          <w:sz w:val="26"/>
          <w:szCs w:val="26"/>
          <w:u w:val="single"/>
        </w:rPr>
        <w:t>Định luật Ôm</w:t>
      </w:r>
      <w:r w:rsidRPr="00C941F1">
        <w:rPr>
          <w:rFonts w:ascii="Times New Roman" w:hAnsi="Times New Roman" w:cs="Times New Roman"/>
          <w:b/>
          <w:color w:val="7030A0"/>
          <w:sz w:val="26"/>
          <w:szCs w:val="26"/>
        </w:rPr>
        <w:t>:</w:t>
      </w:r>
    </w:p>
    <w:p w:rsidR="00C941F1" w:rsidRPr="00C941F1" w:rsidRDefault="00C941F1" w:rsidP="00C941F1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C941F1" w:rsidRDefault="00C941F1">
      <w:pPr>
        <w:rPr>
          <w:rFonts w:ascii="Times New Roman" w:hAnsi="Times New Roman" w:cs="Times New Roman"/>
          <w:sz w:val="26"/>
          <w:szCs w:val="26"/>
        </w:rPr>
      </w:pPr>
    </w:p>
    <w:p w:rsidR="00C941F1" w:rsidRDefault="00C941F1">
      <w:pPr>
        <w:rPr>
          <w:rFonts w:ascii="Times New Roman" w:hAnsi="Times New Roman" w:cs="Times New Roman"/>
          <w:sz w:val="26"/>
          <w:szCs w:val="26"/>
        </w:rPr>
      </w:pPr>
    </w:p>
    <w:p w:rsidR="00C941F1" w:rsidRPr="00C941F1" w:rsidRDefault="00C941F1" w:rsidP="00C941F1">
      <w:pPr>
        <w:rPr>
          <w:rFonts w:ascii="Times New Roman" w:hAnsi="Times New Roman" w:cs="Times New Roman"/>
          <w:sz w:val="26"/>
          <w:szCs w:val="26"/>
        </w:rPr>
      </w:pPr>
    </w:p>
    <w:p w:rsidR="00C941F1" w:rsidRPr="00155DD1" w:rsidRDefault="00C941F1" w:rsidP="00C941F1">
      <w:pPr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155DD1">
        <w:rPr>
          <w:rFonts w:ascii="Times New Roman" w:hAnsi="Times New Roman" w:cs="Times New Roman"/>
          <w:b/>
          <w:color w:val="7030A0"/>
          <w:sz w:val="26"/>
          <w:szCs w:val="26"/>
        </w:rPr>
        <w:t xml:space="preserve">2/ </w:t>
      </w:r>
      <w:r w:rsidRPr="00155DD1">
        <w:rPr>
          <w:rFonts w:ascii="Times New Roman" w:hAnsi="Times New Roman" w:cs="Times New Roman"/>
          <w:b/>
          <w:color w:val="7030A0"/>
          <w:sz w:val="26"/>
          <w:szCs w:val="26"/>
          <w:u w:val="single"/>
        </w:rPr>
        <w:t>Công thức mạch điện</w:t>
      </w:r>
      <w:r w:rsidRPr="00155DD1">
        <w:rPr>
          <w:rFonts w:ascii="Times New Roman" w:hAnsi="Times New Roman" w:cs="Times New Roman"/>
          <w:b/>
          <w:color w:val="7030A0"/>
          <w:sz w:val="26"/>
          <w:szCs w:val="26"/>
        </w:rPr>
        <w:t>: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4186"/>
        <w:gridCol w:w="4186"/>
      </w:tblGrid>
      <w:tr w:rsidR="00C941F1" w:rsidTr="009D7A7E">
        <w:tc>
          <w:tcPr>
            <w:tcW w:w="4186" w:type="dxa"/>
          </w:tcPr>
          <w:p w:rsidR="00C941F1" w:rsidRPr="00155DD1" w:rsidRDefault="00C941F1" w:rsidP="009D7A7E">
            <w:pPr>
              <w:rPr>
                <w:rFonts w:ascii="Times New Roman" w:hAnsi="Times New Roman" w:cs="Times New Roman"/>
                <w:b/>
                <w:color w:val="00B050"/>
                <w:sz w:val="26"/>
                <w:szCs w:val="26"/>
              </w:rPr>
            </w:pPr>
            <w:r w:rsidRPr="00155DD1">
              <w:rPr>
                <w:rFonts w:ascii="Times New Roman" w:hAnsi="Times New Roman" w:cs="Times New Roman"/>
                <w:b/>
                <w:color w:val="00B050"/>
                <w:sz w:val="26"/>
                <w:szCs w:val="26"/>
              </w:rPr>
              <w:t>a</w:t>
            </w:r>
            <w:r w:rsidRPr="00155DD1">
              <w:rPr>
                <w:rFonts w:ascii="Times New Roman" w:hAnsi="Times New Roman" w:cs="Times New Roman"/>
                <w:b/>
                <w:color w:val="00B050"/>
                <w:sz w:val="26"/>
                <w:szCs w:val="26"/>
              </w:rPr>
              <w:t>/ Đoạn mạch nối tiếp: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86" w:type="dxa"/>
          </w:tcPr>
          <w:p w:rsidR="00C941F1" w:rsidRPr="00155DD1" w:rsidRDefault="00C941F1" w:rsidP="009D7A7E">
            <w:pPr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155DD1"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  <w:t>b</w:t>
            </w:r>
            <w:r w:rsidRPr="00155DD1"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</w:rPr>
              <w:t>/ Đoạn mạch song song: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1F1" w:rsidTr="009D7A7E">
        <w:tc>
          <w:tcPr>
            <w:tcW w:w="4186" w:type="dxa"/>
          </w:tcPr>
          <w:p w:rsidR="00C941F1" w:rsidRPr="00C941F1" w:rsidRDefault="00C941F1" w:rsidP="009D7A7E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R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tđ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= R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+ R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86" w:type="dxa"/>
          </w:tcPr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1F1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3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34.15pt" o:ole="" fillcolor="window">
                  <v:imagedata r:id="rId5" o:title=""/>
                </v:shape>
                <o:OLEObject Type="Embed" ProgID="Equation.DSMT4" ShapeID="_x0000_i1025" DrawAspect="Content" ObjectID="_1693661492" r:id="rId6"/>
              </w:object>
            </w:r>
          </w:p>
        </w:tc>
      </w:tr>
      <w:tr w:rsidR="00C941F1" w:rsidTr="009D7A7E">
        <w:tc>
          <w:tcPr>
            <w:tcW w:w="4186" w:type="dxa"/>
          </w:tcPr>
          <w:p w:rsidR="00C941F1" w:rsidRPr="00C941F1" w:rsidRDefault="00C941F1" w:rsidP="009D7A7E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</w:pP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I= I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= I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86" w:type="dxa"/>
          </w:tcPr>
          <w:p w:rsidR="00C941F1" w:rsidRPr="00C941F1" w:rsidRDefault="00C941F1" w:rsidP="009D7A7E">
            <w:pPr>
              <w:rPr>
                <w:rFonts w:ascii="Times New Roman" w:hAnsi="Times New Roman"/>
                <w:b/>
                <w:i/>
                <w:vertAlign w:val="subscript"/>
              </w:rPr>
            </w:pPr>
            <w:r w:rsidRPr="00C941F1">
              <w:rPr>
                <w:rFonts w:ascii="Times New Roman" w:hAnsi="Times New Roman"/>
                <w:b/>
                <w:i/>
              </w:rPr>
              <w:t>I= I</w:t>
            </w:r>
            <w:r w:rsidRPr="00C941F1">
              <w:rPr>
                <w:rFonts w:ascii="Times New Roman" w:hAnsi="Times New Roman"/>
                <w:b/>
                <w:i/>
                <w:vertAlign w:val="subscript"/>
              </w:rPr>
              <w:t>1</w:t>
            </w:r>
            <w:r w:rsidRPr="00C941F1">
              <w:rPr>
                <w:rFonts w:ascii="Times New Roman" w:hAnsi="Times New Roman"/>
                <w:b/>
                <w:i/>
              </w:rPr>
              <w:t>+I</w:t>
            </w:r>
            <w:r w:rsidRPr="00C941F1">
              <w:rPr>
                <w:rFonts w:ascii="Times New Roman" w:hAnsi="Times New Roman"/>
                <w:b/>
                <w:i/>
                <w:vertAlign w:val="subscript"/>
              </w:rPr>
              <w:t>2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1F1" w:rsidTr="009D7A7E">
        <w:tc>
          <w:tcPr>
            <w:tcW w:w="4186" w:type="dxa"/>
          </w:tcPr>
          <w:p w:rsidR="00C941F1" w:rsidRPr="0043466E" w:rsidRDefault="00C941F1" w:rsidP="009D7A7E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U= U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+U</w:t>
            </w:r>
            <w:r w:rsidRPr="0043466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86" w:type="dxa"/>
          </w:tcPr>
          <w:p w:rsidR="00C941F1" w:rsidRPr="00C941F1" w:rsidRDefault="00C941F1" w:rsidP="009D7A7E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U= U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1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=U</w:t>
            </w:r>
            <w:r w:rsidRPr="00C941F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</w:rPr>
              <w:t>2</w:t>
            </w:r>
          </w:p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41F1" w:rsidTr="009D7A7E">
        <w:tc>
          <w:tcPr>
            <w:tcW w:w="4186" w:type="dxa"/>
          </w:tcPr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1F1">
              <w:rPr>
                <w:rFonts w:ascii="Times New Roman" w:eastAsia="Times New Roman" w:hAnsi="Times New Roman" w:cs="Times New Roman"/>
                <w:b/>
                <w:position w:val="-30"/>
                <w:sz w:val="24"/>
                <w:szCs w:val="24"/>
              </w:rPr>
              <w:object w:dxaOrig="900" w:dyaOrig="680">
                <v:shape id="_x0000_i1026" type="#_x0000_t75" style="width:43.15pt;height:32.65pt" o:ole="" fillcolor="window">
                  <v:imagedata r:id="rId7" o:title=""/>
                </v:shape>
                <o:OLEObject Type="Embed" ProgID="Equation.DSMT4" ShapeID="_x0000_i1026" DrawAspect="Content" ObjectID="_1693661493" r:id="rId8"/>
              </w:object>
            </w:r>
            <w:r w:rsidR="00155DD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55DD1" w:rsidRPr="00155DD1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 tỉ lệ thuận)</w:t>
            </w:r>
          </w:p>
        </w:tc>
        <w:tc>
          <w:tcPr>
            <w:tcW w:w="4186" w:type="dxa"/>
          </w:tcPr>
          <w:p w:rsidR="00C941F1" w:rsidRDefault="00C941F1" w:rsidP="009D7A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941F1">
              <w:rPr>
                <w:rFonts w:ascii="Times New Roman" w:eastAsia="Times New Roman" w:hAnsi="Times New Roman" w:cs="Times New Roman"/>
                <w:b/>
                <w:position w:val="-30"/>
                <w:sz w:val="24"/>
                <w:szCs w:val="24"/>
              </w:rPr>
              <w:object w:dxaOrig="820" w:dyaOrig="680">
                <v:shape id="_x0000_i1027" type="#_x0000_t75" style="width:40.9pt;height:34.15pt" o:ole="" fillcolor="window">
                  <v:imagedata r:id="rId9" o:title=""/>
                </v:shape>
                <o:OLEObject Type="Embed" ProgID="Equation.DSMT4" ShapeID="_x0000_i1027" DrawAspect="Content" ObjectID="_1693661494" r:id="rId10"/>
              </w:object>
            </w:r>
            <w:r w:rsidR="00155DD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55DD1" w:rsidRPr="00155DD1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 tỉ lệ nghịch)</w:t>
            </w:r>
          </w:p>
        </w:tc>
      </w:tr>
    </w:tbl>
    <w:p w:rsidR="00155DD1" w:rsidRDefault="00155DD1" w:rsidP="00C941F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155DD1" w:rsidRDefault="00155DD1" w:rsidP="00C941F1">
      <w:pPr>
        <w:rPr>
          <w:rFonts w:ascii="Times New Roman" w:hAnsi="Times New Roman" w:cs="Times New Roman"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55DD1" w:rsidRDefault="00155DD1" w:rsidP="00155DD1">
      <w:pPr>
        <w:jc w:val="center"/>
        <w:rPr>
          <w:rFonts w:ascii="Times New Roman" w:hAnsi="Times New Roman" w:cs="Times New Roman"/>
          <w:sz w:val="26"/>
          <w:szCs w:val="26"/>
        </w:rPr>
      </w:pPr>
      <w:r w:rsidRPr="00155DD1">
        <w:rPr>
          <w:rFonts w:ascii="Times New Roman" w:hAnsi="Times New Roman" w:cs="Times New Roman"/>
          <w:b/>
          <w:sz w:val="26"/>
          <w:szCs w:val="26"/>
        </w:rPr>
        <w:lastRenderedPageBreak/>
        <w:t>BÀI TẬP</w:t>
      </w:r>
      <w:r>
        <w:rPr>
          <w:rFonts w:ascii="Times New Roman" w:hAnsi="Times New Roman" w:cs="Times New Roman"/>
          <w:sz w:val="26"/>
          <w:szCs w:val="26"/>
        </w:rPr>
        <w:t xml:space="preserve"> .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color w:val="00B050"/>
          <w:sz w:val="26"/>
          <w:szCs w:val="26"/>
        </w:rPr>
      </w:pPr>
      <w:r w:rsidRPr="00155DD1">
        <w:rPr>
          <w:rFonts w:ascii="Roboto-regular" w:eastAsia="Times New Roman" w:hAnsi="Roboto-regular" w:cs="Times New Roman"/>
          <w:b/>
          <w:bCs/>
          <w:color w:val="00B050"/>
          <w:sz w:val="26"/>
          <w:szCs w:val="26"/>
        </w:rPr>
        <w:t>Bài 1 trang 17 sgk vật lí 9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</w:pPr>
      <w:r w:rsidRPr="00155DD1">
        <w:rPr>
          <w:rFonts w:ascii="Roboto-regular" w:eastAsia="Times New Roman" w:hAnsi="Roboto-regular" w:cs="Times New Roman"/>
          <w:b/>
          <w:noProof/>
          <w:color w:val="555555"/>
          <w:sz w:val="26"/>
          <w:szCs w:val="26"/>
          <w:u w:val="single"/>
        </w:rPr>
        <w:drawing>
          <wp:anchor distT="0" distB="0" distL="114300" distR="114300" simplePos="0" relativeHeight="251660288" behindDoc="0" locked="0" layoutInCell="1" allowOverlap="1" wp14:anchorId="462CB151" wp14:editId="3B9B4612">
            <wp:simplePos x="0" y="0"/>
            <wp:positionH relativeFrom="column">
              <wp:posOffset>4859655</wp:posOffset>
            </wp:positionH>
            <wp:positionV relativeFrom="paragraph">
              <wp:posOffset>135890</wp:posOffset>
            </wp:positionV>
            <wp:extent cx="1790700" cy="1400175"/>
            <wp:effectExtent l="0" t="0" r="0" b="9525"/>
            <wp:wrapSquare wrapText="bothSides"/>
            <wp:docPr id="11" name="Picture 11" descr="https://img.giaibaitap.me/picture/article/2018/0130/giai-bai-1-2-3-trang-17-18-sgk-vat-li-9_1_1517303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.giaibaitap.me/picture/article/2018/0130/giai-bai-1-2-3-trang-17-18-sgk-vat-li-9_1_1517303232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5DD1">
        <w:rPr>
          <w:rFonts w:ascii="Roboto-regular" w:eastAsia="Times New Roman" w:hAnsi="Roboto-regular" w:cs="Times New Roman"/>
          <w:b/>
          <w:color w:val="555555"/>
          <w:sz w:val="26"/>
          <w:szCs w:val="26"/>
          <w:u w:val="single"/>
        </w:rPr>
        <w:t>Bài 1</w:t>
      </w:r>
      <w:r w:rsidRPr="00155DD1">
        <w:rPr>
          <w:rFonts w:ascii="Roboto-regular" w:eastAsia="Times New Roman" w:hAnsi="Roboto-regular" w:cs="Times New Roman"/>
          <w:color w:val="555555"/>
          <w:sz w:val="26"/>
          <w:szCs w:val="26"/>
        </w:rPr>
        <w:t>. 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cho mạch điện có sơ đồ như hình 6.1, trong đó R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  <w:vertAlign w:val="subscript"/>
        </w:rPr>
        <w:t>1 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= 5 Ω. Khi K đóng, vôn kế chỉ 6 V, ampe kế chỉ 0,5 A.</w:t>
      </w:r>
    </w:p>
    <w:p w:rsidR="00155DD1" w:rsidRPr="00155DD1" w:rsidRDefault="00155DD1" w:rsidP="00155DD1">
      <w:pPr>
        <w:spacing w:after="150" w:line="540" w:lineRule="atLeast"/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</w:pP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a) T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ính điện trở tương đương của đoạn mạch.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</w:pP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b) T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ính điện trở R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  <w:vertAlign w:val="subscript"/>
        </w:rPr>
        <w:t>2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. 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  </w:t>
      </w:r>
      <w:r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                                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ĐS: 12 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Ω</w:t>
      </w:r>
      <w:r w:rsidR="00A44879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 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; </w:t>
      </w:r>
      <w:r w:rsidR="00A44879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  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7 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Ω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.</w:t>
      </w:r>
    </w:p>
    <w:p w:rsidR="00155DD1" w:rsidRPr="00155DD1" w:rsidRDefault="00155DD1" w:rsidP="00C941F1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55DD1">
        <w:rPr>
          <w:rFonts w:ascii="Times New Roman" w:hAnsi="Times New Roman" w:cs="Times New Roman"/>
          <w:b/>
          <w:sz w:val="26"/>
          <w:szCs w:val="26"/>
          <w:u w:val="single"/>
        </w:rPr>
        <w:t xml:space="preserve">Gợi ý: </w:t>
      </w:r>
    </w:p>
    <w:p w:rsidR="00A44879" w:rsidRDefault="00155DD1" w:rsidP="00C941F1">
      <w:pPr>
        <w:rPr>
          <w:rFonts w:ascii="Times New Roman" w:hAnsi="Times New Roman" w:cs="Times New Roman"/>
          <w:sz w:val="26"/>
          <w:szCs w:val="26"/>
        </w:rPr>
      </w:pPr>
      <w:r w:rsidRPr="00155DD1">
        <w:rPr>
          <w:rFonts w:ascii="Times New Roman" w:hAnsi="Times New Roman" w:cs="Times New Roman"/>
          <w:sz w:val="26"/>
          <w:szCs w:val="26"/>
        </w:rPr>
        <w:t>a) Điện trở tương đương của đoạn mạch: </w:t>
      </w:r>
    </w:p>
    <w:p w:rsidR="00155DD1" w:rsidRDefault="00155DD1" w:rsidP="00C941F1">
      <w:pPr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</w:rPr>
      </w:pPr>
      <w:r w:rsidRPr="00155DD1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R</w:t>
      </w:r>
      <w:r w:rsidRPr="00155DD1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t</w:t>
      </w:r>
      <w:r w:rsidRPr="00155DD1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đ</w:t>
      </w:r>
      <w:r w:rsidRPr="00155DD1">
        <w:rPr>
          <w:rStyle w:val="mjx-char"/>
          <w:rFonts w:ascii="Times New Roman" w:hAnsi="Times New Roman" w:cs="Times New Roman"/>
          <w:sz w:val="26"/>
          <w:szCs w:val="26"/>
          <w:bdr w:val="none" w:sz="0" w:space="0" w:color="auto" w:frame="1"/>
        </w:rPr>
        <w:t>=</w:t>
      </w:r>
      <w:r w:rsidRPr="00155DD1"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</w:rPr>
        <w:t>U</w:t>
      </w:r>
      <w:r w:rsidRPr="00155DD1"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  <w:vertAlign w:val="subscript"/>
        </w:rPr>
        <w:t>AB</w:t>
      </w:r>
      <w:r w:rsidRPr="00155DD1"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</w:rPr>
        <w:t>.</w:t>
      </w:r>
      <w:r w:rsidRPr="00155DD1"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</w:rPr>
        <w:t>I</w:t>
      </w:r>
      <w:r>
        <w:rPr>
          <w:rStyle w:val="mjx-char"/>
          <w:rFonts w:ascii="Times New Roman" w:hAnsi="Times New Roman" w:cs="Times New Roman"/>
          <w:color w:val="555555"/>
          <w:sz w:val="26"/>
          <w:szCs w:val="26"/>
          <w:bdr w:val="none" w:sz="0" w:space="0" w:color="auto" w:frame="1"/>
        </w:rPr>
        <w:t xml:space="preserve"> = </w:t>
      </w:r>
    </w:p>
    <w:p w:rsidR="00A44879" w:rsidRDefault="00A44879" w:rsidP="00C941F1">
      <w:pPr>
        <w:rPr>
          <w:rFonts w:ascii="Times New Roman" w:hAnsi="Times New Roman" w:cs="Times New Roman"/>
          <w:sz w:val="26"/>
          <w:szCs w:val="26"/>
          <w:bdr w:val="none" w:sz="0" w:space="0" w:color="auto" w:frame="1"/>
        </w:rPr>
      </w:pPr>
    </w:p>
    <w:p w:rsidR="00C941F1" w:rsidRPr="00155DD1" w:rsidRDefault="00155DD1" w:rsidP="00C941F1">
      <w:pPr>
        <w:rPr>
          <w:rFonts w:ascii="Times New Roman" w:hAnsi="Times New Roman" w:cs="Times New Roman"/>
          <w:sz w:val="26"/>
          <w:szCs w:val="26"/>
        </w:rPr>
      </w:pPr>
      <w:r w:rsidRPr="00155DD1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br/>
      </w:r>
      <w:r w:rsidRPr="00155DD1">
        <w:rPr>
          <w:rFonts w:ascii="Roboto-regular" w:hAnsi="Roboto-regular"/>
          <w:color w:val="555555"/>
          <w:sz w:val="26"/>
          <w:szCs w:val="26"/>
        </w:rPr>
        <w:t>b) Vì 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1 </w:t>
      </w:r>
      <w:r w:rsidRPr="00155DD1">
        <w:rPr>
          <w:rFonts w:ascii="Roboto-regular" w:hAnsi="Roboto-regular"/>
          <w:color w:val="555555"/>
          <w:sz w:val="26"/>
          <w:szCs w:val="26"/>
        </w:rPr>
        <w:t>+ 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2</w:t>
      </w:r>
      <w:r w:rsidRPr="00155DD1">
        <w:rPr>
          <w:rFonts w:ascii="Roboto-regular" w:hAnsi="Roboto-regular"/>
          <w:color w:val="555555"/>
          <w:sz w:val="26"/>
          <w:szCs w:val="26"/>
        </w:rPr>
        <w:t> = 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tđ</w:t>
      </w:r>
      <w:r w:rsidRPr="00155DD1">
        <w:rPr>
          <w:rFonts w:ascii="Roboto-regular" w:hAnsi="Roboto-regular"/>
          <w:color w:val="555555"/>
          <w:sz w:val="26"/>
          <w:szCs w:val="26"/>
        </w:rPr>
        <w:t> suy ra 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2 </w:t>
      </w:r>
      <w:r w:rsidRPr="00155DD1">
        <w:rPr>
          <w:rFonts w:ascii="Roboto-regular" w:hAnsi="Roboto-regular"/>
          <w:color w:val="555555"/>
          <w:sz w:val="26"/>
          <w:szCs w:val="26"/>
        </w:rPr>
        <w:t>= 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tđ</w:t>
      </w:r>
      <w:r w:rsidRPr="00155DD1">
        <w:rPr>
          <w:rFonts w:ascii="Roboto-regular" w:hAnsi="Roboto-regular"/>
          <w:color w:val="555555"/>
          <w:sz w:val="26"/>
          <w:szCs w:val="26"/>
        </w:rPr>
        <w:t> – R</w:t>
      </w:r>
      <w:r w:rsidRPr="00155DD1">
        <w:rPr>
          <w:rFonts w:ascii="Roboto-regular" w:hAnsi="Roboto-regular"/>
          <w:color w:val="555555"/>
          <w:sz w:val="26"/>
          <w:szCs w:val="26"/>
          <w:vertAlign w:val="subscript"/>
        </w:rPr>
        <w:t>1</w:t>
      </w:r>
      <w:r w:rsidRPr="00155DD1">
        <w:rPr>
          <w:rFonts w:ascii="Roboto-regular" w:hAnsi="Roboto-regular"/>
          <w:color w:val="555555"/>
          <w:sz w:val="26"/>
          <w:szCs w:val="26"/>
        </w:rPr>
        <w:t> =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color w:val="00B050"/>
          <w:sz w:val="27"/>
          <w:szCs w:val="27"/>
        </w:rPr>
      </w:pPr>
      <w:r w:rsidRPr="00155DD1">
        <w:rPr>
          <w:rFonts w:ascii="Roboto-regular" w:eastAsia="Times New Roman" w:hAnsi="Roboto-regular" w:cs="Times New Roman"/>
          <w:b/>
          <w:bCs/>
          <w:color w:val="00B050"/>
          <w:sz w:val="27"/>
          <w:szCs w:val="27"/>
        </w:rPr>
        <w:t>Bài 2 trang 17 sgk vật lí 9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</w:pPr>
      <w:r w:rsidRPr="00155DD1">
        <w:rPr>
          <w:rFonts w:ascii="Roboto-regular" w:eastAsia="Times New Roman" w:hAnsi="Roboto-regular" w:cs="Times New Roman"/>
          <w:b/>
          <w:noProof/>
          <w:color w:val="555555"/>
          <w:sz w:val="27"/>
          <w:szCs w:val="27"/>
          <w:u w:val="single"/>
        </w:rPr>
        <w:drawing>
          <wp:anchor distT="0" distB="0" distL="114300" distR="114300" simplePos="0" relativeHeight="251661312" behindDoc="0" locked="0" layoutInCell="1" allowOverlap="1" wp14:anchorId="2037BBFF" wp14:editId="1533F537">
            <wp:simplePos x="0" y="0"/>
            <wp:positionH relativeFrom="column">
              <wp:posOffset>4621530</wp:posOffset>
            </wp:positionH>
            <wp:positionV relativeFrom="paragraph">
              <wp:posOffset>32385</wp:posOffset>
            </wp:positionV>
            <wp:extent cx="2028825" cy="1758315"/>
            <wp:effectExtent l="0" t="0" r="9525" b="0"/>
            <wp:wrapSquare wrapText="bothSides"/>
            <wp:docPr id="12" name="Picture 12" descr="https://img.giaibaitap.me/picture/article/2018/0130/giai-bai-1-2-3-trang-17-18-sgk-vat-li-9_2_1517303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mg.giaibaitap.me/picture/article/2018/0130/giai-bai-1-2-3-trang-17-18-sgk-vat-li-9_2_1517303232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55DD1">
        <w:rPr>
          <w:rFonts w:ascii="Roboto-regular" w:eastAsia="Times New Roman" w:hAnsi="Roboto-regular" w:cs="Times New Roman"/>
          <w:b/>
          <w:color w:val="555555"/>
          <w:sz w:val="27"/>
          <w:szCs w:val="27"/>
          <w:u w:val="single"/>
        </w:rPr>
        <w:t>Bài 2.</w:t>
      </w:r>
      <w:r w:rsidRPr="00155DD1">
        <w:rPr>
          <w:rFonts w:ascii="Roboto-regular" w:eastAsia="Times New Roman" w:hAnsi="Roboto-regular" w:cs="Times New Roman"/>
          <w:color w:val="555555"/>
          <w:sz w:val="27"/>
          <w:szCs w:val="27"/>
        </w:rPr>
        <w:t> 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Cho mạch điện có sơ đồ như hình 6.2, trong đó R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  <w:vertAlign w:val="subscript"/>
        </w:rPr>
        <w:t>1 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= 10 Ω, ampe kế A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  <w:vertAlign w:val="subscript"/>
        </w:rPr>
        <w:t>1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 chỉ 1,2 A, ampe kế A chỉ 1,8 A.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</w:pP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a) Tính hiệu điện thế U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  <w:vertAlign w:val="subscript"/>
        </w:rPr>
        <w:t>AB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 của đoạn mạch.</w:t>
      </w:r>
    </w:p>
    <w:p w:rsidR="00155DD1" w:rsidRPr="00155DD1" w:rsidRDefault="00155DD1" w:rsidP="00155DD1">
      <w:pPr>
        <w:spacing w:after="0" w:line="540" w:lineRule="atLeast"/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</w:pP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b) Tính điện trở R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  <w:vertAlign w:val="subscript"/>
        </w:rPr>
        <w:t>2</w:t>
      </w:r>
      <w:r w:rsidRPr="00155DD1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>. </w:t>
      </w:r>
      <w:r w:rsidR="00A44879">
        <w:rPr>
          <w:rFonts w:ascii="Roboto-regular" w:eastAsia="Times New Roman" w:hAnsi="Roboto-regular" w:cs="Times New Roman"/>
          <w:b/>
          <w:i/>
          <w:color w:val="555555"/>
          <w:sz w:val="27"/>
          <w:szCs w:val="27"/>
        </w:rPr>
        <w:t xml:space="preserve">          </w:t>
      </w:r>
      <w:r w:rsidR="00A44879"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ĐS: 12 </w:t>
      </w:r>
      <w:r w:rsidR="00A44879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>V; 20</w:t>
      </w:r>
      <w:r w:rsidR="00A44879" w:rsidRPr="00155DD1">
        <w:rPr>
          <w:rFonts w:ascii="Roboto-regular" w:eastAsia="Times New Roman" w:hAnsi="Roboto-regular" w:cs="Times New Roman"/>
          <w:b/>
          <w:i/>
          <w:color w:val="555555"/>
          <w:sz w:val="26"/>
          <w:szCs w:val="26"/>
        </w:rPr>
        <w:t xml:space="preserve"> Ω.</w:t>
      </w:r>
    </w:p>
    <w:p w:rsidR="00C941F1" w:rsidRPr="00155DD1" w:rsidRDefault="00155DD1" w:rsidP="00C941F1">
      <w:pPr>
        <w:rPr>
          <w:rFonts w:ascii="Times New Roman" w:hAnsi="Times New Roman" w:cs="Times New Roman"/>
          <w:sz w:val="26"/>
          <w:szCs w:val="26"/>
          <w:u w:val="single"/>
        </w:rPr>
      </w:pPr>
      <w:r w:rsidRPr="00155DD1">
        <w:rPr>
          <w:rFonts w:ascii="Times New Roman" w:hAnsi="Times New Roman" w:cs="Times New Roman"/>
          <w:sz w:val="26"/>
          <w:szCs w:val="26"/>
          <w:u w:val="single"/>
        </w:rPr>
        <w:t>Gợi ý:</w:t>
      </w:r>
    </w:p>
    <w:p w:rsidR="00A44879" w:rsidRDefault="00A44879" w:rsidP="00C941F1">
      <w:pPr>
        <w:rPr>
          <w:rFonts w:ascii="Roboto-regular" w:hAnsi="Roboto-regular"/>
          <w:color w:val="555555"/>
          <w:sz w:val="26"/>
          <w:szCs w:val="26"/>
        </w:rPr>
      </w:pPr>
    </w:p>
    <w:p w:rsidR="00C941F1" w:rsidRDefault="00A44879" w:rsidP="00C941F1">
      <w:pPr>
        <w:rPr>
          <w:rFonts w:ascii="Roboto-regular" w:hAnsi="Roboto-regular"/>
          <w:color w:val="555555"/>
          <w:sz w:val="26"/>
          <w:szCs w:val="26"/>
        </w:rPr>
      </w:pPr>
      <w:r w:rsidRPr="00A44879">
        <w:rPr>
          <w:rFonts w:ascii="Roboto-regular" w:hAnsi="Roboto-regular"/>
          <w:color w:val="555555"/>
          <w:sz w:val="26"/>
          <w:szCs w:val="26"/>
        </w:rPr>
        <w:t xml:space="preserve">a/ </w:t>
      </w:r>
      <w:r w:rsidR="00155DD1" w:rsidRPr="00A44879">
        <w:rPr>
          <w:rFonts w:ascii="Roboto-regular" w:hAnsi="Roboto-regular"/>
          <w:color w:val="555555"/>
          <w:sz w:val="26"/>
          <w:szCs w:val="26"/>
        </w:rPr>
        <w:t>U</w:t>
      </w:r>
      <w:r w:rsidR="00155DD1"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AB</w:t>
      </w:r>
      <w:r w:rsidR="00155DD1" w:rsidRPr="00A44879">
        <w:rPr>
          <w:rFonts w:ascii="Roboto-regular" w:hAnsi="Roboto-regular"/>
          <w:color w:val="555555"/>
          <w:sz w:val="26"/>
          <w:szCs w:val="26"/>
        </w:rPr>
        <w:t>= U</w:t>
      </w:r>
      <w:r w:rsidR="00155DD1"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1</w:t>
      </w:r>
      <w:r w:rsidR="00155DD1" w:rsidRPr="00A44879">
        <w:rPr>
          <w:rFonts w:ascii="Roboto-regular" w:hAnsi="Roboto-regular"/>
          <w:color w:val="555555"/>
          <w:sz w:val="26"/>
          <w:szCs w:val="26"/>
        </w:rPr>
        <w:t> = R</w:t>
      </w:r>
      <w:r w:rsidR="00155DD1"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1</w:t>
      </w:r>
      <w:r w:rsidR="00155DD1" w:rsidRPr="00A44879">
        <w:rPr>
          <w:rFonts w:ascii="Roboto-regular" w:hAnsi="Roboto-regular"/>
          <w:color w:val="555555"/>
          <w:sz w:val="26"/>
          <w:szCs w:val="26"/>
        </w:rPr>
        <w:t>.I</w:t>
      </w:r>
      <w:r w:rsidR="00155DD1"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1</w:t>
      </w:r>
      <w:r w:rsidR="00155DD1" w:rsidRPr="00A44879">
        <w:rPr>
          <w:rFonts w:ascii="Roboto-regular" w:hAnsi="Roboto-regular"/>
          <w:color w:val="555555"/>
          <w:sz w:val="26"/>
          <w:szCs w:val="26"/>
        </w:rPr>
        <w:t> =</w:t>
      </w:r>
    </w:p>
    <w:p w:rsidR="00A44879" w:rsidRPr="00A44879" w:rsidRDefault="00A44879" w:rsidP="00C941F1">
      <w:pPr>
        <w:rPr>
          <w:rFonts w:ascii="Times New Roman" w:hAnsi="Times New Roman" w:cs="Times New Roman"/>
          <w:sz w:val="26"/>
          <w:szCs w:val="26"/>
        </w:rPr>
      </w:pPr>
    </w:p>
    <w:p w:rsidR="00C941F1" w:rsidRDefault="00A44879" w:rsidP="00C941F1">
      <w:pPr>
        <w:rPr>
          <w:rFonts w:ascii="Roboto-regular" w:hAnsi="Roboto-regular"/>
          <w:color w:val="555555"/>
          <w:sz w:val="26"/>
          <w:szCs w:val="26"/>
        </w:rPr>
      </w:pPr>
      <w:r w:rsidRPr="00A44879">
        <w:rPr>
          <w:rFonts w:ascii="Times New Roman" w:hAnsi="Times New Roman" w:cs="Times New Roman"/>
          <w:sz w:val="26"/>
          <w:szCs w:val="26"/>
        </w:rPr>
        <w:t xml:space="preserve">b/ </w:t>
      </w:r>
      <w:r w:rsidRPr="00A44879">
        <w:rPr>
          <w:rFonts w:ascii="Roboto-regular" w:hAnsi="Roboto-regular"/>
          <w:color w:val="555555"/>
          <w:sz w:val="26"/>
          <w:szCs w:val="26"/>
        </w:rPr>
        <w:t>I</w:t>
      </w:r>
      <w:r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2</w:t>
      </w:r>
      <w:r w:rsidRPr="00A44879">
        <w:rPr>
          <w:rFonts w:ascii="Roboto-regular" w:hAnsi="Roboto-regular"/>
          <w:color w:val="555555"/>
          <w:sz w:val="26"/>
          <w:szCs w:val="26"/>
        </w:rPr>
        <w:t> = I – I</w:t>
      </w:r>
      <w:r w:rsidRPr="00A44879">
        <w:rPr>
          <w:rFonts w:ascii="Roboto-regular" w:hAnsi="Roboto-regular"/>
          <w:color w:val="555555"/>
          <w:sz w:val="26"/>
          <w:szCs w:val="26"/>
          <w:vertAlign w:val="subscript"/>
        </w:rPr>
        <w:t>1</w:t>
      </w:r>
      <w:r w:rsidRPr="00A44879">
        <w:rPr>
          <w:rFonts w:ascii="Roboto-regular" w:hAnsi="Roboto-regular"/>
          <w:color w:val="555555"/>
          <w:sz w:val="26"/>
          <w:szCs w:val="26"/>
        </w:rPr>
        <w:t> </w:t>
      </w:r>
      <w:r w:rsidRPr="00A44879">
        <w:rPr>
          <w:rFonts w:ascii="Roboto-regular" w:hAnsi="Roboto-regular"/>
          <w:color w:val="555555"/>
          <w:sz w:val="26"/>
          <w:szCs w:val="26"/>
        </w:rPr>
        <w:t xml:space="preserve"> </w:t>
      </w:r>
      <w:r w:rsidRPr="00A44879">
        <w:rPr>
          <w:rFonts w:ascii="Roboto-regular" w:hAnsi="Roboto-regular"/>
          <w:color w:val="555555"/>
          <w:sz w:val="26"/>
          <w:szCs w:val="26"/>
        </w:rPr>
        <w:t>=</w:t>
      </w:r>
    </w:p>
    <w:p w:rsidR="00A44879" w:rsidRPr="00A44879" w:rsidRDefault="00A44879" w:rsidP="00C941F1">
      <w:pPr>
        <w:rPr>
          <w:rFonts w:ascii="Roboto-regular" w:hAnsi="Roboto-regular"/>
          <w:color w:val="555555"/>
          <w:sz w:val="26"/>
          <w:szCs w:val="26"/>
        </w:rPr>
      </w:pPr>
    </w:p>
    <w:p w:rsidR="00A44879" w:rsidRPr="00A44879" w:rsidRDefault="00A44879" w:rsidP="00C941F1">
      <w:pPr>
        <w:rPr>
          <w:rFonts w:ascii="Times New Roman" w:hAnsi="Times New Roman" w:cs="Times New Roman"/>
          <w:sz w:val="26"/>
          <w:szCs w:val="26"/>
        </w:rPr>
      </w:pPr>
      <w:r w:rsidRPr="00A44879">
        <w:rPr>
          <w:rStyle w:val="mjx-char"/>
          <w:rFonts w:ascii="MJXc-TeX-math-Iw" w:hAnsi="MJXc-TeX-math-Iw"/>
          <w:color w:val="555555"/>
          <w:sz w:val="26"/>
          <w:szCs w:val="26"/>
        </w:rPr>
        <w:t>R</w:t>
      </w:r>
      <w:r w:rsidRPr="00A44879">
        <w:rPr>
          <w:rStyle w:val="mjx-char"/>
          <w:rFonts w:ascii="MJXc-TeX-main-Rw" w:hAnsi="MJXc-TeX-main-Rw"/>
          <w:color w:val="555555"/>
          <w:sz w:val="26"/>
          <w:szCs w:val="26"/>
          <w:vertAlign w:val="subscript"/>
        </w:rPr>
        <w:t>2</w:t>
      </w:r>
      <w:r w:rsidRPr="00A44879">
        <w:rPr>
          <w:rStyle w:val="mjx-char"/>
          <w:rFonts w:ascii="MJXc-TeX-main-Rw" w:hAnsi="MJXc-TeX-main-Rw"/>
          <w:color w:val="555555"/>
          <w:sz w:val="26"/>
          <w:szCs w:val="26"/>
        </w:rPr>
        <w:t>=</w:t>
      </w:r>
      <w:r w:rsidRPr="00A44879">
        <w:rPr>
          <w:rStyle w:val="mjx-char"/>
          <w:rFonts w:ascii="MJXc-TeX-math-Iw" w:hAnsi="MJXc-TeX-math-Iw"/>
          <w:color w:val="555555"/>
          <w:sz w:val="26"/>
          <w:szCs w:val="26"/>
        </w:rPr>
        <w:t>U</w:t>
      </w:r>
      <w:r w:rsidRPr="00A44879">
        <w:rPr>
          <w:rStyle w:val="mjx-char"/>
          <w:rFonts w:ascii="MJXc-TeX-math-Iw" w:hAnsi="MJXc-TeX-math-Iw"/>
          <w:color w:val="555555"/>
          <w:sz w:val="26"/>
          <w:szCs w:val="26"/>
          <w:vertAlign w:val="subscript"/>
        </w:rPr>
        <w:t>AB</w:t>
      </w:r>
      <w:r w:rsidRPr="00A44879">
        <w:rPr>
          <w:rStyle w:val="mjx-char"/>
          <w:rFonts w:ascii="MJXc-TeX-math-Iw" w:hAnsi="MJXc-TeX-math-Iw"/>
          <w:color w:val="555555"/>
          <w:sz w:val="26"/>
          <w:szCs w:val="26"/>
          <w:vertAlign w:val="subscript"/>
        </w:rPr>
        <w:t xml:space="preserve">. </w:t>
      </w:r>
      <w:r w:rsidRPr="00A44879">
        <w:rPr>
          <w:rStyle w:val="mjx-char"/>
          <w:rFonts w:ascii="MJXc-TeX-math-Iw" w:hAnsi="MJXc-TeX-math-Iw"/>
          <w:color w:val="555555"/>
          <w:sz w:val="26"/>
          <w:szCs w:val="26"/>
        </w:rPr>
        <w:t>I</w:t>
      </w:r>
      <w:r w:rsidRPr="00A44879">
        <w:rPr>
          <w:rStyle w:val="mjx-char"/>
          <w:rFonts w:ascii="MJXc-TeX-main-Rw" w:hAnsi="MJXc-TeX-main-Rw"/>
          <w:color w:val="555555"/>
          <w:sz w:val="26"/>
          <w:szCs w:val="26"/>
          <w:vertAlign w:val="subscript"/>
        </w:rPr>
        <w:t>2</w:t>
      </w:r>
      <w:r w:rsidRPr="00A44879">
        <w:rPr>
          <w:rStyle w:val="mjx-char"/>
          <w:rFonts w:ascii="MJXc-TeX-main-Rw" w:hAnsi="MJXc-TeX-main-Rw"/>
          <w:color w:val="555555"/>
          <w:sz w:val="26"/>
          <w:szCs w:val="26"/>
          <w:vertAlign w:val="subscript"/>
        </w:rPr>
        <w:t xml:space="preserve"> </w:t>
      </w:r>
      <w:r w:rsidRPr="00A44879">
        <w:rPr>
          <w:rStyle w:val="mjx-char"/>
          <w:rFonts w:ascii="MJXc-TeX-main-Rw" w:hAnsi="MJXc-TeX-main-Rw"/>
          <w:color w:val="555555"/>
          <w:sz w:val="26"/>
          <w:szCs w:val="26"/>
        </w:rPr>
        <w:t>=</w:t>
      </w: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A44879" w:rsidRDefault="00A44879" w:rsidP="00C941F1">
      <w:pPr>
        <w:rPr>
          <w:rStyle w:val="Strong"/>
          <w:rFonts w:ascii="Roboto-regular" w:hAnsi="Roboto-regular"/>
          <w:color w:val="555555"/>
        </w:rPr>
      </w:pPr>
    </w:p>
    <w:p w:rsidR="00FD5116" w:rsidRDefault="00A44879" w:rsidP="00FD5116">
      <w:pPr>
        <w:rPr>
          <w:rFonts w:ascii="Times New Roman" w:hAnsi="Times New Roman" w:cs="Times New Roman"/>
          <w:color w:val="00B050"/>
          <w:sz w:val="26"/>
          <w:szCs w:val="26"/>
        </w:rPr>
      </w:pPr>
      <w:r w:rsidRPr="00A44879">
        <w:rPr>
          <w:rStyle w:val="Strong"/>
          <w:rFonts w:ascii="Times New Roman" w:hAnsi="Times New Roman" w:cs="Times New Roman"/>
          <w:color w:val="00B050"/>
          <w:sz w:val="26"/>
          <w:szCs w:val="26"/>
        </w:rPr>
        <w:lastRenderedPageBreak/>
        <w:t>Bài 3 trang 18 sgk vật lí 9</w:t>
      </w:r>
    </w:p>
    <w:p w:rsidR="00A44879" w:rsidRPr="00A44879" w:rsidRDefault="00A44879" w:rsidP="00FD5116">
      <w:pPr>
        <w:rPr>
          <w:rFonts w:ascii="Times New Roman" w:hAnsi="Times New Roman" w:cs="Times New Roman"/>
          <w:color w:val="00B050"/>
          <w:sz w:val="26"/>
          <w:szCs w:val="26"/>
        </w:rPr>
      </w:pPr>
      <w:r w:rsidRPr="00A44879">
        <w:rPr>
          <w:rFonts w:ascii="Times New Roman" w:eastAsia="Times New Roman" w:hAnsi="Times New Roman" w:cs="Times New Roman"/>
          <w:b/>
          <w:noProof/>
          <w:color w:val="555555"/>
          <w:sz w:val="26"/>
          <w:szCs w:val="26"/>
          <w:u w:val="single"/>
        </w:rPr>
        <w:drawing>
          <wp:anchor distT="0" distB="0" distL="114300" distR="114300" simplePos="0" relativeHeight="251662336" behindDoc="0" locked="0" layoutInCell="1" allowOverlap="1" wp14:anchorId="47CEE257" wp14:editId="66CE01CA">
            <wp:simplePos x="0" y="0"/>
            <wp:positionH relativeFrom="column">
              <wp:posOffset>4159885</wp:posOffset>
            </wp:positionH>
            <wp:positionV relativeFrom="paragraph">
              <wp:posOffset>32385</wp:posOffset>
            </wp:positionV>
            <wp:extent cx="2376170" cy="1447800"/>
            <wp:effectExtent l="0" t="0" r="5080" b="0"/>
            <wp:wrapSquare wrapText="bothSides"/>
            <wp:docPr id="13" name="Picture 13" descr="https://img.giaibaitap.me/picture/article/2018/0130/giai-bai-1-2-3-trang-17-18-sgk-vat-li-9_3_15173032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.giaibaitap.me/picture/article/2018/0130/giai-bai-1-2-3-trang-17-18-sgk-vat-li-9_3_1517303232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17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5116" w:rsidRPr="00FD5116">
        <w:rPr>
          <w:rFonts w:ascii="Times New Roman" w:eastAsia="Times New Roman" w:hAnsi="Times New Roman" w:cs="Times New Roman"/>
          <w:b/>
          <w:color w:val="555555"/>
          <w:sz w:val="26"/>
          <w:szCs w:val="26"/>
          <w:u w:val="single"/>
        </w:rPr>
        <w:t>Bài 3</w:t>
      </w:r>
      <w:r w:rsidR="00FD5116">
        <w:rPr>
          <w:rFonts w:ascii="Times New Roman" w:eastAsia="Times New Roman" w:hAnsi="Times New Roman" w:cs="Times New Roman"/>
          <w:color w:val="555555"/>
          <w:sz w:val="26"/>
          <w:szCs w:val="26"/>
        </w:rPr>
        <w:t xml:space="preserve">: 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Cho mạch điện có sơ đồ như hình 6.3, trong đó R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  <w:vertAlign w:val="subscript"/>
        </w:rPr>
        <w:t>1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 = 15 Ω, R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  <w:vertAlign w:val="subscript"/>
        </w:rPr>
        <w:t>2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 = R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  <w:vertAlign w:val="subscript"/>
        </w:rPr>
        <w:t>3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 = 30 Ω, U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  <w:vertAlign w:val="subscript"/>
        </w:rPr>
        <w:t>AB</w:t>
      </w: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 = 12 V.</w:t>
      </w:r>
    </w:p>
    <w:p w:rsidR="00A44879" w:rsidRPr="00A44879" w:rsidRDefault="00A44879" w:rsidP="00A44879">
      <w:pPr>
        <w:spacing w:after="150" w:line="540" w:lineRule="atLeast"/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</w:pP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a) Tính điện trở tương đương của đoạn mạch AB.</w:t>
      </w:r>
    </w:p>
    <w:p w:rsidR="00A44879" w:rsidRPr="00A44879" w:rsidRDefault="00A44879" w:rsidP="00A44879">
      <w:pPr>
        <w:spacing w:after="150" w:line="540" w:lineRule="atLeast"/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</w:pPr>
      <w:r w:rsidRPr="00A44879">
        <w:rPr>
          <w:rFonts w:ascii="Times New Roman" w:eastAsia="Times New Roman" w:hAnsi="Times New Roman" w:cs="Times New Roman"/>
          <w:b/>
          <w:i/>
          <w:color w:val="555555"/>
          <w:sz w:val="26"/>
          <w:szCs w:val="26"/>
        </w:rPr>
        <w:t>b) Tính cường độ dòng điện qua mỗi điện trở.</w:t>
      </w:r>
    </w:p>
    <w:p w:rsid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 w:rsidRPr="00FD5116">
        <w:rPr>
          <w:rFonts w:ascii="Times New Roman" w:hAnsi="Times New Roman" w:cs="Times New Roman"/>
          <w:sz w:val="26"/>
          <w:szCs w:val="26"/>
          <w:u w:val="single"/>
        </w:rPr>
        <w:t>Gợi ý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ạch MB:  R </w:t>
      </w:r>
      <w:r>
        <w:rPr>
          <w:rFonts w:ascii="Times New Roman" w:hAnsi="Times New Roman" w:cs="Times New Roman"/>
          <w:sz w:val="26"/>
          <w:szCs w:val="26"/>
          <w:vertAlign w:val="subscript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=  </w:t>
      </w:r>
    </w:p>
    <w:p w:rsid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ạch AB:  R 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tđ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</w:p>
    <w:p w:rsid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I = </w:t>
      </w: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A44879" w:rsidRPr="00A44879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ì R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nt R 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nên : I = I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I 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</w:p>
    <w:p w:rsidR="00875B16" w:rsidRDefault="00A44879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U</w:t>
      </w:r>
      <w:r w:rsidRPr="00A44879">
        <w:rPr>
          <w:rFonts w:ascii="Times New Roman" w:hAnsi="Times New Roman" w:cs="Times New Roman"/>
          <w:sz w:val="26"/>
          <w:szCs w:val="26"/>
          <w:vertAlign w:val="subscript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  <w:r w:rsidR="00C941F1">
        <w:rPr>
          <w:rFonts w:ascii="Times New Roman" w:hAnsi="Times New Roman" w:cs="Times New Roman"/>
          <w:sz w:val="26"/>
          <w:szCs w:val="26"/>
        </w:rPr>
        <w:tab/>
      </w: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ì R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// R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nên: U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U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=U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sym w:font="Symbol" w:char="F0AE"/>
      </w:r>
      <w:r>
        <w:rPr>
          <w:rFonts w:ascii="Times New Roman" w:hAnsi="Times New Roman" w:cs="Times New Roman"/>
          <w:sz w:val="26"/>
          <w:szCs w:val="26"/>
        </w:rPr>
        <w:t xml:space="preserve"> I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=</w:t>
      </w: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FD5116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I</w:t>
      </w:r>
      <w:r w:rsidRPr="00FD511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= </w:t>
      </w:r>
      <w:bookmarkStart w:id="0" w:name="_GoBack"/>
      <w:bookmarkEnd w:id="0"/>
    </w:p>
    <w:p w:rsidR="00C941F1" w:rsidRDefault="00FD5116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  <w:r w:rsidRPr="00FD5116">
        <w:rPr>
          <w:rFonts w:ascii="Times New Roman" w:hAnsi="Times New Roman" w:cs="Times New Roman"/>
          <w:b/>
          <w:color w:val="FF0000"/>
          <w:sz w:val="26"/>
          <w:szCs w:val="26"/>
        </w:rPr>
        <w:t>BÀI TẬP VỀ NHÀ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D5116" w:rsidRPr="00FD5116" w:rsidRDefault="00FD5116" w:rsidP="00FD5116">
      <w:pPr>
        <w:tabs>
          <w:tab w:val="left" w:pos="10155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FD5116">
        <w:rPr>
          <w:rFonts w:eastAsia="Times New Roman" w:cs="Times New Roman"/>
          <w:b/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75454CFF" wp14:editId="7EA7C7BF">
                <wp:simplePos x="0" y="0"/>
                <wp:positionH relativeFrom="column">
                  <wp:posOffset>3552508</wp:posOffset>
                </wp:positionH>
                <wp:positionV relativeFrom="paragraph">
                  <wp:posOffset>5397</wp:posOffset>
                </wp:positionV>
                <wp:extent cx="3286125" cy="1095375"/>
                <wp:effectExtent l="0" t="0" r="0" b="9525"/>
                <wp:wrapSquare wrapText="bothSides"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6125" cy="1095375"/>
                          <a:chOff x="1800" y="3600"/>
                          <a:chExt cx="5400" cy="1440"/>
                        </a:xfrm>
                      </wpg:grpSpPr>
                      <wps:wsp>
                        <wps:cNvPr id="41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5045" y="4226"/>
                            <a:ext cx="473" cy="1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2155" y="4308"/>
                            <a:ext cx="9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3140" y="4025"/>
                            <a:ext cx="0" cy="5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3140" y="4025"/>
                            <a:ext cx="4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3140" y="4591"/>
                            <a:ext cx="4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3613" y="3930"/>
                            <a:ext cx="473" cy="1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3613" y="4497"/>
                            <a:ext cx="473" cy="1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4086" y="4025"/>
                            <a:ext cx="4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4086" y="4591"/>
                            <a:ext cx="4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4559" y="4025"/>
                            <a:ext cx="0" cy="5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4559" y="4308"/>
                            <a:ext cx="4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058" y="3883"/>
                            <a:ext cx="631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 w:rsidRPr="00D85834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3639" y="3600"/>
                            <a:ext cx="631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 w:rsidRPr="00D85834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3613" y="4615"/>
                            <a:ext cx="631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 w:rsidRPr="00D85834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4025"/>
                            <a:ext cx="631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6569" y="4167"/>
                            <a:ext cx="63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5531" y="4308"/>
                            <a:ext cx="9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454CFF" id="Group 40" o:spid="_x0000_s1032" style="position:absolute;margin-left:279.75pt;margin-top:.4pt;width:258.75pt;height:86.25pt;z-index:-251652096" coordorigin="1800,3600" coordsize="54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">
                <v:rect id="Rectangle 156" o:spid="_x0000_s1033" style="position:absolute;left:5045;top:4226;width:473;height: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<v:line id="Line 157" o:spid="_x0000_s1034" style="position:absolute;visibility:visible;mso-wrap-style:square" from="2155,4308" to="3140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58" o:spid="_x0000_s1035" style="position:absolute;visibility:visible;mso-wrap-style:square" from="3140,4025" to="3140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59" o:spid="_x0000_s1036" style="position:absolute;visibility:visible;mso-wrap-style:square" from="3140,4025" to="3613,4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160" o:spid="_x0000_s1037" style="position:absolute;visibility:visible;mso-wrap-style:square" from="3140,4591" to="3613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rect id="Rectangle 161" o:spid="_x0000_s1038" style="position:absolute;left:3613;top:3930;width:473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<v:rect id="Rectangle 162" o:spid="_x0000_s1039" style="position:absolute;left:3613;top:4497;width:473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<v:line id="Line 163" o:spid="_x0000_s1040" style="position:absolute;visibility:visible;mso-wrap-style:square" from="4086,4025" to="4559,4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164" o:spid="_x0000_s1041" style="position:absolute;visibility:visible;mso-wrap-style:square" from="4086,4591" to="4559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165" o:spid="_x0000_s1042" style="position:absolute;visibility:visible;mso-wrap-style:square" from="4559,4025" to="4559,4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166" o:spid="_x0000_s1043" style="position:absolute;visibility:visible;mso-wrap-style:square" from="4559,4308" to="5032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shape id="Text Box 167" o:spid="_x0000_s1044" type="#_x0000_t202" style="position:absolute;left:5058;top:3883;width:631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 w:rsidRPr="00D85834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68" o:spid="_x0000_s1045" type="#_x0000_t202" style="position:absolute;left:3639;top:3600;width:631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 w:rsidRPr="00D85834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69" o:spid="_x0000_s1046" type="#_x0000_t202" style="position:absolute;left:3613;top:4615;width:631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 w:rsidRPr="00D85834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70" o:spid="_x0000_s1047" type="#_x0000_t202" style="position:absolute;left:1800;top:4025;width:631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FD5116" w:rsidRDefault="00FD5116" w:rsidP="00FD5116">
                        <w:r>
                          <w:t>A</w:t>
                        </w:r>
                      </w:p>
                    </w:txbxContent>
                  </v:textbox>
                </v:shape>
                <v:shape id="Text Box 171" o:spid="_x0000_s1048" type="#_x0000_t202" style="position:absolute;left:6569;top:4167;width:631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FD5116" w:rsidRDefault="00FD5116" w:rsidP="00FD5116">
                        <w:r>
                          <w:t>B</w:t>
                        </w:r>
                      </w:p>
                    </w:txbxContent>
                  </v:textbox>
                </v:shape>
                <v:line id="Line 172" o:spid="_x0000_s1049" style="position:absolute;visibility:visible;mso-wrap-style:square" from="5531,4308" to="6477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w10:wrap type="square"/>
              </v:group>
            </w:pict>
          </mc:Fallback>
        </mc:AlternateContent>
      </w:r>
      <w:r w:rsidRPr="00FD5116">
        <w:rPr>
          <w:rFonts w:ascii="Times New Roman" w:hAnsi="Times New Roman" w:cs="Times New Roman"/>
          <w:b/>
          <w:sz w:val="26"/>
          <w:szCs w:val="26"/>
          <w:u w:val="single"/>
        </w:rPr>
        <w:t>Bài 4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Có 3 điện trở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1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= 4 Ω,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2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= 3 Ω;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3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= 6 Ω được mắc như hình vẽ, cường độ dòng điện qua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1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đo được là 0,8A. Tính:</w:t>
      </w:r>
    </w:p>
    <w:p w:rsidR="00FD5116" w:rsidRP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a/ Điện trở tương đương của đoạn mạch AB.</w:t>
      </w:r>
    </w:p>
    <w:p w:rsid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eastAsia="Times New Roman" w:cs="Times New Roman"/>
          <w:b/>
          <w:i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B14ED98" wp14:editId="1CEBC06E">
                <wp:simplePos x="0" y="0"/>
                <wp:positionH relativeFrom="column">
                  <wp:posOffset>3590290</wp:posOffset>
                </wp:positionH>
                <wp:positionV relativeFrom="paragraph">
                  <wp:posOffset>369570</wp:posOffset>
                </wp:positionV>
                <wp:extent cx="3044825" cy="1276350"/>
                <wp:effectExtent l="0" t="0" r="0" b="19050"/>
                <wp:wrapSquare wrapText="bothSides"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4825" cy="1276350"/>
                          <a:chOff x="1440" y="1177"/>
                          <a:chExt cx="5400" cy="2085"/>
                        </a:xfrm>
                      </wpg:grpSpPr>
                      <wpg:grpSp>
                        <wpg:cNvPr id="23" name="Group 222"/>
                        <wpg:cNvGrpSpPr>
                          <a:grpSpLocks/>
                        </wpg:cNvGrpSpPr>
                        <wpg:grpSpPr bwMode="auto">
                          <a:xfrm>
                            <a:off x="1440" y="1642"/>
                            <a:ext cx="5400" cy="1620"/>
                            <a:chOff x="1080" y="3427"/>
                            <a:chExt cx="5400" cy="1620"/>
                          </a:xfrm>
                        </wpg:grpSpPr>
                        <wpg:grpSp>
                          <wpg:cNvPr id="24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1080" y="3427"/>
                              <a:ext cx="5400" cy="1620"/>
                              <a:chOff x="1260" y="4222"/>
                              <a:chExt cx="5400" cy="1620"/>
                            </a:xfrm>
                          </wpg:grpSpPr>
                          <wps:wsp>
                            <wps:cNvPr id="25" name="Line 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0" y="5047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Rectangle 2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4942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Line 2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60" y="5047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Rectangle 2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0" y="4327"/>
                                <a:ext cx="1980" cy="1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Rectangle 2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0" y="4222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Rectangle 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0" y="4957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2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20" y="5662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Text Box 2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0" y="4642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D5116" w:rsidRDefault="00FD5116" w:rsidP="00FD5116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2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40" y="4687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D5116" w:rsidRPr="0076536B" w:rsidRDefault="00FD5116" w:rsidP="00FD5116">
                                  <w:r w:rsidRPr="0076536B"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" name="Lin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20" y="4252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80" y="426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6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927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 w:rsidRPr="00B038A0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177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987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707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5116" w:rsidRDefault="00FD5116" w:rsidP="00FD5116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14ED98" id="Group 22" o:spid="_x0000_s1050" style="position:absolute;left:0;text-align:left;margin-left:282.7pt;margin-top:29.1pt;width:239.75pt;height:100.5pt;z-index:251666432" coordorigin="1440,1177" coordsize="5400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">
                <v:group id="Group 222" o:spid="_x0000_s1051" style="position:absolute;left:1440;top:1642;width:5400;height:1620" coordorigin="1080,3427" coordsize="540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223" o:spid="_x0000_s1052" style="position:absolute;left:1080;top:3427;width:5400;height:1620" coordorigin="1260,4222" coordsize="540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line id="Line 224" o:spid="_x0000_s1053" style="position:absolute;visibility:visible;mso-wrap-style:square" from="1620,5047" to="2520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<v:rect id="Rectangle 225" o:spid="_x0000_s1054" style="position:absolute;left:2520;top:4942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    <v:line id="Line 226" o:spid="_x0000_s1055" style="position:absolute;visibility:visible;mso-wrap-style:square" from="3060,5047" to="5940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<v:rect id="Rectangle 227" o:spid="_x0000_s1056" style="position:absolute;left:3600;top:4327;width:19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  <v:rect id="Rectangle 228" o:spid="_x0000_s1057" style="position:absolute;left:4320;top:4222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  <v:rect id="Rectangle 229" o:spid="_x0000_s1058" style="position:absolute;left:4320;top:495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  <v:rect id="Rectangle 230" o:spid="_x0000_s1059" style="position:absolute;left:4320;top:5662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  <v:shape id="Text Box 231" o:spid="_x0000_s1060" type="#_x0000_t202" style="position:absolute;left:1260;top:4642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<v:textbox>
                        <w:txbxContent>
                          <w:p w:rsidR="00FD5116" w:rsidRDefault="00FD5116" w:rsidP="00FD5116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232" o:spid="_x0000_s1061" type="#_x0000_t202" style="position:absolute;left:5940;top:468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<v:textbox>
                        <w:txbxContent>
                          <w:p w:rsidR="00FD5116" w:rsidRPr="0076536B" w:rsidRDefault="00FD5116" w:rsidP="00FD5116">
                            <w:r w:rsidRPr="0076536B">
                              <w:t>B</w:t>
                            </w:r>
                          </w:p>
                        </w:txbxContent>
                      </v:textbox>
                    </v:shape>
                  </v:group>
                  <v:line id="Line 233" o:spid="_x0000_s1062" style="position:absolute;visibility:visible;mso-wrap-style:square" from="3420,4252" to="4140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234" o:spid="_x0000_s1063" style="position:absolute;visibility:visible;mso-wrap-style:square" from="4680,4267" to="5400,4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/v:group>
                <v:shape id="Text Box 235" o:spid="_x0000_s1064" type="#_x0000_t202" style="position:absolute;left:2700;top:19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 w:rsidRPr="00B038A0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36" o:spid="_x0000_s1065" type="#_x0000_t202" style="position:absolute;left:4500;top:117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37" o:spid="_x0000_s1066" type="#_x0000_t202" style="position:absolute;left:4500;top:198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38" o:spid="_x0000_s1067" type="#_x0000_t202" style="position:absolute;left:4500;top:27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FD5116" w:rsidRDefault="00FD5116" w:rsidP="00FD5116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b/ Hiệu điện thế giữa hai đầu mỗi điện trở và hiệu điện thế  giữa hai điểm A,B</w:t>
      </w:r>
    </w:p>
    <w:p w:rsid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</w:p>
    <w:p w:rsidR="00FD5116" w:rsidRP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ascii="Times New Roman" w:hAnsi="Times New Roman" w:cs="Times New Roman"/>
          <w:b/>
          <w:sz w:val="26"/>
          <w:szCs w:val="26"/>
          <w:u w:val="single"/>
        </w:rPr>
        <w:t>Bài 5</w:t>
      </w:r>
      <w:r>
        <w:rPr>
          <w:rFonts w:ascii="Times New Roman" w:hAnsi="Times New Roman" w:cs="Times New Roman"/>
          <w:sz w:val="26"/>
          <w:szCs w:val="26"/>
        </w:rPr>
        <w:t>: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Cho các điện trở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1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=5 Ω,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2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= 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3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=6 Ω, </w:t>
      </w:r>
    </w:p>
    <w:p w:rsidR="00FD5116" w:rsidRPr="00FD5116" w:rsidRDefault="00FD5116" w:rsidP="00FD511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R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  <w:vertAlign w:val="subscript"/>
        </w:rPr>
        <w:t>4</w:t>
      </w: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= 15 Ω mắc trong mạch điện như hình.Hiệu điện thế giữa hai đầu đoạn mạch là 9V.</w:t>
      </w:r>
    </w:p>
    <w:p w:rsidR="00FD5116" w:rsidRP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a/ Tính điện trở tương đương của mạch điện.</w:t>
      </w:r>
    </w:p>
    <w:p w:rsidR="00FD5116" w:rsidRPr="00FD5116" w:rsidRDefault="00FD5116" w:rsidP="00FD5116">
      <w:pPr>
        <w:tabs>
          <w:tab w:val="num" w:pos="144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FD5116">
        <w:rPr>
          <w:rFonts w:ascii="Times New Roman" w:eastAsia="Times New Roman" w:hAnsi="Times New Roman" w:cs="Times New Roman"/>
          <w:b/>
          <w:i/>
          <w:sz w:val="26"/>
          <w:szCs w:val="26"/>
        </w:rPr>
        <w:t>b/ Tính cường độ dòng điện qua mỗi điện trở.</w:t>
      </w: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p w:rsidR="00C941F1" w:rsidRPr="00C941F1" w:rsidRDefault="00C941F1" w:rsidP="00C941F1">
      <w:pPr>
        <w:tabs>
          <w:tab w:val="left" w:pos="10155"/>
        </w:tabs>
        <w:rPr>
          <w:rFonts w:ascii="Times New Roman" w:hAnsi="Times New Roman" w:cs="Times New Roman"/>
          <w:sz w:val="26"/>
          <w:szCs w:val="26"/>
        </w:rPr>
      </w:pPr>
    </w:p>
    <w:sectPr w:rsidR="00C941F1" w:rsidRPr="00C941F1" w:rsidSect="00875B16">
      <w:pgSz w:w="12240" w:h="15840"/>
      <w:pgMar w:top="568" w:right="616" w:bottom="567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Roboto-regular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9CC6449"/>
    <w:multiLevelType w:val="hybridMultilevel"/>
    <w:tmpl w:val="2346846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B16"/>
    <w:rsid w:val="001154A1"/>
    <w:rsid w:val="00155DD1"/>
    <w:rsid w:val="00241F1B"/>
    <w:rsid w:val="0043466E"/>
    <w:rsid w:val="004A1966"/>
    <w:rsid w:val="004F06C8"/>
    <w:rsid w:val="00576DD2"/>
    <w:rsid w:val="006213D2"/>
    <w:rsid w:val="0076708C"/>
    <w:rsid w:val="00875B16"/>
    <w:rsid w:val="00A44879"/>
    <w:rsid w:val="00BD1AFB"/>
    <w:rsid w:val="00BE1E40"/>
    <w:rsid w:val="00C941F1"/>
    <w:rsid w:val="00E415C4"/>
    <w:rsid w:val="00FD5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6A41CD-8772-4BBC-A9B2-F43102EE5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D1AF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3466E"/>
    <w:rPr>
      <w:color w:val="808080"/>
    </w:rPr>
  </w:style>
  <w:style w:type="table" w:styleId="TableGrid">
    <w:name w:val="Table Grid"/>
    <w:basedOn w:val="TableNormal"/>
    <w:uiPriority w:val="39"/>
    <w:rsid w:val="00C941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Light">
    <w:name w:val="Grid Table Light"/>
    <w:basedOn w:val="TableNormal"/>
    <w:uiPriority w:val="40"/>
    <w:rsid w:val="00C941F1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41F1"/>
    <w:pPr>
      <w:ind w:left="720"/>
      <w:contextualSpacing/>
    </w:pPr>
  </w:style>
  <w:style w:type="character" w:customStyle="1" w:styleId="mjx-char">
    <w:name w:val="mjx-char"/>
    <w:basedOn w:val="DefaultParagraphFont"/>
    <w:rsid w:val="00155DD1"/>
  </w:style>
  <w:style w:type="character" w:styleId="Strong">
    <w:name w:val="Strong"/>
    <w:basedOn w:val="DefaultParagraphFont"/>
    <w:uiPriority w:val="22"/>
    <w:qFormat/>
    <w:rsid w:val="00A44879"/>
    <w:rPr>
      <w:b/>
      <w:bCs/>
    </w:rPr>
  </w:style>
  <w:style w:type="character" w:customStyle="1" w:styleId="mjxassistivemathml">
    <w:name w:val="mjx_assistive_mathml"/>
    <w:basedOn w:val="DefaultParagraphFont"/>
    <w:rsid w:val="00A448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333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25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60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279</Words>
  <Characters>159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1-09-20T08:38:00Z</dcterms:created>
  <dcterms:modified xsi:type="dcterms:W3CDTF">2021-09-20T09:45:00Z</dcterms:modified>
</cp:coreProperties>
</file>